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5B3D" w:rsidRDefault="005B5B3D" w:rsidP="005B5B3D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5B5B3D" w:rsidRDefault="00E95D06" w:rsidP="005B5B3D">
      <w:r>
        <w:rPr>
          <w:b/>
        </w:rPr>
        <w:t>Date: 10</w:t>
      </w:r>
      <w:r w:rsidR="005B5B3D">
        <w:rPr>
          <w:b/>
        </w:rPr>
        <w:t>-Nov-2020</w:t>
      </w:r>
    </w:p>
    <w:p w:rsidR="005B5B3D" w:rsidRDefault="005B5B3D" w:rsidP="005B5B3D">
      <w:pPr>
        <w:rPr>
          <w:b/>
        </w:rPr>
      </w:pPr>
      <w:r>
        <w:rPr>
          <w:b/>
          <w:noProof/>
        </w:rPr>
        <w:drawing>
          <wp:inline distT="0" distB="0" distL="0" distR="0">
            <wp:extent cx="3171825" cy="676275"/>
            <wp:effectExtent l="19050" t="0" r="9525" b="0"/>
            <wp:docPr id="1" name="Picture 21" descr="C:\Users\chari\Desktop\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chari\Desktop\41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5B3D" w:rsidRDefault="005B5B3D" w:rsidP="005B5B3D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B5B3D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B5B3D" w:rsidRDefault="00DD4A5B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  <w:proofErr w:type="gramStart"/>
            <w:r>
              <w:rPr>
                <w:sz w:val="20"/>
                <w:szCs w:val="20"/>
              </w:rPr>
              <w:t>.</w:t>
            </w:r>
            <w:r w:rsidR="005B5B3D">
              <w:t>.</w:t>
            </w:r>
            <w:proofErr w:type="gramEnd"/>
          </w:p>
        </w:tc>
      </w:tr>
    </w:tbl>
    <w:p w:rsidR="005B5B3D" w:rsidRDefault="005B5B3D" w:rsidP="005B5B3D"/>
    <w:tbl>
      <w:tblPr>
        <w:tblStyle w:val="TableGrid"/>
        <w:tblW w:w="0" w:type="auto"/>
        <w:tblLook w:val="04A0"/>
      </w:tblPr>
      <w:tblGrid>
        <w:gridCol w:w="9576"/>
      </w:tblGrid>
      <w:tr w:rsidR="005B5B3D" w:rsidTr="00926092">
        <w:tc>
          <w:tcPr>
            <w:tcW w:w="9576" w:type="dxa"/>
          </w:tcPr>
          <w:p w:rsidR="005B5B3D" w:rsidRDefault="005B5B3D" w:rsidP="00926092">
            <w:r>
              <w:t>Tips:</w:t>
            </w:r>
          </w:p>
          <w:p w:rsidR="005B5B3D" w:rsidRDefault="005B5B3D" w:rsidP="00926092">
            <w:pPr>
              <w:pStyle w:val="ListParagraph"/>
              <w:ind w:left="1440"/>
            </w:pPr>
            <w:r>
              <w:t>1. Form the differential equation by using given condition.</w:t>
            </w:r>
          </w:p>
          <w:p w:rsidR="005B5B3D" w:rsidRDefault="005B5B3D" w:rsidP="00926092">
            <w:pPr>
              <w:pStyle w:val="ListParagraph"/>
              <w:ind w:left="1440"/>
            </w:pPr>
            <w:r>
              <w:t>2. Apply the integration on both sides.</w:t>
            </w:r>
          </w:p>
          <w:p w:rsidR="005B5B3D" w:rsidRDefault="005B5B3D" w:rsidP="00926092">
            <w:pPr>
              <w:pStyle w:val="ListParagraph"/>
              <w:ind w:left="1440"/>
            </w:pPr>
            <w:r>
              <w:t xml:space="preserve">3. Substitute the point </w:t>
            </w:r>
            <w:r w:rsidR="00C8587F" w:rsidRPr="00926092">
              <w:rPr>
                <w:position w:val="-14"/>
              </w:rPr>
              <w:object w:dxaOrig="5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20.25pt" o:ole="">
                  <v:imagedata r:id="rId5" o:title=""/>
                </v:shape>
                <o:OLEObject Type="Embed" ProgID="Equation.DSMT4" ShapeID="_x0000_i1025" DrawAspect="Content" ObjectID="_1669626770" r:id="rId6"/>
              </w:object>
            </w:r>
            <w:r>
              <w:t>in the solution of differential equation.</w:t>
            </w:r>
          </w:p>
          <w:p w:rsidR="00F96657" w:rsidRDefault="00F96657" w:rsidP="00926092">
            <w:pPr>
              <w:pStyle w:val="ListParagraph"/>
              <w:ind w:left="1440"/>
            </w:pPr>
            <w:r>
              <w:t xml:space="preserve">4. </w:t>
            </w:r>
            <w:r w:rsidRPr="00926092">
              <w:rPr>
                <w:position w:val="-24"/>
              </w:rPr>
              <w:object w:dxaOrig="1800" w:dyaOrig="620">
                <v:shape id="_x0000_i1026" type="#_x0000_t75" style="width:90pt;height:30.75pt" o:ole="">
                  <v:imagedata r:id="rId7" o:title=""/>
                </v:shape>
                <o:OLEObject Type="Embed" ProgID="Equation.DSMT4" ShapeID="_x0000_i1026" DrawAspect="Content" ObjectID="_1669626771" r:id="rId8"/>
              </w:object>
            </w:r>
          </w:p>
        </w:tc>
      </w:tr>
    </w:tbl>
    <w:p w:rsidR="00DD4A5B" w:rsidRDefault="00DD4A5B" w:rsidP="00DD4A5B">
      <w:r>
        <w:rPr>
          <w:b/>
        </w:rPr>
        <w:t>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D4A5B" w:rsidTr="00450E2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D4A5B" w:rsidRDefault="00DD4A5B" w:rsidP="00DD4A5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2: Step by step procedure. </w:t>
            </w:r>
          </w:p>
        </w:tc>
      </w:tr>
      <w:tr w:rsidR="005B5B3D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B5B3D" w:rsidRDefault="005B5B3D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t>Explanation: -</w:t>
            </w:r>
          </w:p>
          <w:p w:rsidR="005B5B3D" w:rsidRDefault="005B5B3D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 : </w:t>
            </w:r>
          </w:p>
          <w:p w:rsidR="005B5B3D" w:rsidRDefault="005B5B3D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The coordinates of the point </w:t>
            </w:r>
            <w:r w:rsidRPr="00926092">
              <w:rPr>
                <w:position w:val="-4"/>
              </w:rPr>
              <w:object w:dxaOrig="240" w:dyaOrig="260">
                <v:shape id="_x0000_i1027" type="#_x0000_t75" style="width:12pt;height:12.75pt" o:ole="">
                  <v:imagedata r:id="rId9" o:title=""/>
                </v:shape>
                <o:OLEObject Type="Embed" ProgID="Equation.DSMT4" ShapeID="_x0000_i1027" DrawAspect="Content" ObjectID="_1669626772" r:id="rId10"/>
              </w:object>
            </w:r>
            <w:r>
              <w:t xml:space="preserve"> </w:t>
            </w:r>
            <w:proofErr w:type="gramStart"/>
            <w:r>
              <w:t xml:space="preserve">be </w:t>
            </w:r>
            <w:proofErr w:type="gramEnd"/>
            <w:r w:rsidRPr="000E2DE5">
              <w:rPr>
                <w:position w:val="-14"/>
              </w:rPr>
              <w:object w:dxaOrig="600" w:dyaOrig="400">
                <v:shape id="_x0000_i1028" type="#_x0000_t75" style="width:30pt;height:20.25pt" o:ole="">
                  <v:imagedata r:id="rId11" o:title=""/>
                </v:shape>
                <o:OLEObject Type="Embed" ProgID="Equation.DSMT4" ShapeID="_x0000_i1028" DrawAspect="Content" ObjectID="_1669626773" r:id="rId12"/>
              </w:object>
            </w:r>
            <w:r>
              <w:t>.</w:t>
            </w:r>
          </w:p>
          <w:p w:rsidR="005B5B3D" w:rsidRDefault="005B5B3D" w:rsidP="005B5B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Slope of the tangent  to the curve at the point </w:t>
            </w:r>
            <w:r w:rsidRPr="00926092">
              <w:rPr>
                <w:position w:val="-14"/>
              </w:rPr>
              <w:object w:dxaOrig="800" w:dyaOrig="400">
                <v:shape id="_x0000_i1029" type="#_x0000_t75" style="width:39.75pt;height:20.25pt" o:ole="">
                  <v:imagedata r:id="rId13" o:title=""/>
                </v:shape>
                <o:OLEObject Type="Embed" ProgID="Equation.DSMT4" ShapeID="_x0000_i1029" DrawAspect="Content" ObjectID="_1669626774" r:id="rId14"/>
              </w:object>
            </w:r>
            <w:r>
              <w:t xml:space="preserve">is </w:t>
            </w:r>
            <w:r w:rsidRPr="00926092">
              <w:rPr>
                <w:position w:val="-24"/>
              </w:rPr>
              <w:object w:dxaOrig="680" w:dyaOrig="620">
                <v:shape id="_x0000_i1030" type="#_x0000_t75" style="width:33.75pt;height:30.75pt" o:ole="">
                  <v:imagedata r:id="rId15" o:title=""/>
                </v:shape>
                <o:OLEObject Type="Embed" ProgID="Equation.DSMT4" ShapeID="_x0000_i1030" DrawAspect="Content" ObjectID="_1669626775" r:id="rId16"/>
              </w:object>
            </w:r>
          </w:p>
          <w:p w:rsidR="005B5B3D" w:rsidRDefault="005B5B3D" w:rsidP="005B5B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</w:t>
            </w:r>
            <w:r w:rsidR="00AB62B1">
              <w:t xml:space="preserve">   </w:t>
            </w:r>
            <w:r>
              <w:t xml:space="preserve">  We know that Slope of the tangent is at </w:t>
            </w:r>
            <w:r w:rsidRPr="00926092">
              <w:rPr>
                <w:position w:val="-14"/>
              </w:rPr>
              <w:object w:dxaOrig="800" w:dyaOrig="400">
                <v:shape id="_x0000_i1031" type="#_x0000_t75" style="width:39.75pt;height:20.25pt" o:ole="">
                  <v:imagedata r:id="rId13" o:title=""/>
                </v:shape>
                <o:OLEObject Type="Embed" ProgID="Equation.DSMT4" ShapeID="_x0000_i1031" DrawAspect="Content" ObjectID="_1669626776" r:id="rId17"/>
              </w:object>
            </w:r>
            <w:proofErr w:type="gramStart"/>
            <w:r>
              <w:t xml:space="preserve">is </w:t>
            </w:r>
            <w:proofErr w:type="gramEnd"/>
            <w:r w:rsidRPr="00926092">
              <w:rPr>
                <w:position w:val="-24"/>
              </w:rPr>
              <w:object w:dxaOrig="340" w:dyaOrig="620">
                <v:shape id="_x0000_i1032" type="#_x0000_t75" style="width:17.25pt;height:30.75pt" o:ole="">
                  <v:imagedata r:id="rId18" o:title=""/>
                </v:shape>
                <o:OLEObject Type="Embed" ProgID="Equation.DSMT4" ShapeID="_x0000_i1032" DrawAspect="Content" ObjectID="_1669626777" r:id="rId19"/>
              </w:object>
            </w:r>
            <w:r>
              <w:t>.</w:t>
            </w:r>
          </w:p>
          <w:p w:rsidR="00697FE5" w:rsidRDefault="00697FE5" w:rsidP="00697F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697FE5" w:rsidRPr="00C644B6" w:rsidTr="00CF6F2A">
              <w:tc>
                <w:tcPr>
                  <w:tcW w:w="1838" w:type="dxa"/>
                </w:tcPr>
                <w:p w:rsidR="00697FE5" w:rsidRPr="00C644B6" w:rsidRDefault="001B6FE7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1B6FE7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43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697FE5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697FE5" w:rsidRPr="00C644B6" w:rsidRDefault="00697FE5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97FE5" w:rsidRPr="00C644B6" w:rsidRDefault="00697FE5" w:rsidP="00697FE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Separate the variables of </w:t>
                  </w:r>
                  <w:r w:rsidRPr="00CF6F2A">
                    <w:rPr>
                      <w:position w:val="-10"/>
                    </w:rPr>
                    <w:object w:dxaOrig="420" w:dyaOrig="260">
                      <v:shape id="_x0000_i1033" type="#_x0000_t75" style="width:21pt;height:12.75pt" o:ole="">
                        <v:imagedata r:id="rId20" o:title=""/>
                      </v:shape>
                      <o:OLEObject Type="Embed" ProgID="Equation.DSMT4" ShapeID="_x0000_i1033" DrawAspect="Content" ObjectID="_1669626778" r:id="rId21"/>
                    </w:object>
                  </w:r>
                  <w:r>
                    <w:t>and apply the integration on both sides.</w:t>
                  </w:r>
                </w:p>
              </w:tc>
            </w:tr>
            <w:tr w:rsidR="00697FE5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697FE5" w:rsidRPr="00C644B6" w:rsidRDefault="00697FE5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697FE5" w:rsidRPr="00C644B6" w:rsidRDefault="00697FE5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97FE5" w:rsidRDefault="00697FE5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697FE5" w:rsidRPr="00C644B6" w:rsidRDefault="00697FE5" w:rsidP="00697FE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 xml:space="preserve">     </w:t>
                  </w:r>
                  <w:r w:rsidRPr="00926092">
                    <w:rPr>
                      <w:position w:val="-98"/>
                    </w:rPr>
                    <w:object w:dxaOrig="2180" w:dyaOrig="2020">
                      <v:shape id="_x0000_i1034" type="#_x0000_t75" style="width:108.75pt;height:101.25pt" o:ole="">
                        <v:imagedata r:id="rId22" o:title=""/>
                      </v:shape>
                      <o:OLEObject Type="Embed" ProgID="Equation.DSMT4" ShapeID="_x0000_i1034" DrawAspect="Content" ObjectID="_1669626779" r:id="rId23"/>
                    </w:object>
                  </w:r>
                  <w:r>
                    <w:t xml:space="preserve">     </w:t>
                  </w:r>
                </w:p>
              </w:tc>
            </w:tr>
          </w:tbl>
          <w:p w:rsidR="00697FE5" w:rsidRDefault="00697FE5" w:rsidP="005B5B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697FE5" w:rsidRDefault="005B5B3D" w:rsidP="00697F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 xml:space="preserve">            </w:t>
            </w:r>
            <w:r w:rsidR="00697FE5">
              <w:rPr>
                <w:sz w:val="20"/>
                <w:szCs w:val="20"/>
                <w:highlight w:val="white"/>
              </w:rPr>
              <w:t>Step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697FE5" w:rsidRPr="00C644B6" w:rsidTr="00CF6F2A">
              <w:tc>
                <w:tcPr>
                  <w:tcW w:w="1838" w:type="dxa"/>
                </w:tcPr>
                <w:p w:rsidR="00697FE5" w:rsidRPr="00C644B6" w:rsidRDefault="001B6FE7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1B6FE7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44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697FE5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697FE5" w:rsidRPr="00C644B6" w:rsidRDefault="00697FE5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97FE5" w:rsidRDefault="00697FE5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proofErr w:type="gramStart"/>
                  <w:r>
                    <w:t xml:space="preserve">Calculate </w:t>
                  </w:r>
                  <w:proofErr w:type="gramEnd"/>
                  <w:r w:rsidRPr="00CF6F2A">
                    <w:rPr>
                      <w:position w:val="-24"/>
                    </w:rPr>
                    <w:object w:dxaOrig="1080" w:dyaOrig="620">
                      <v:shape id="_x0000_i1035" type="#_x0000_t75" style="width:54pt;height:30.75pt" o:ole="">
                        <v:imagedata r:id="rId24" o:title=""/>
                      </v:shape>
                      <o:OLEObject Type="Embed" ProgID="Equation.DSMT4" ShapeID="_x0000_i1035" DrawAspect="Content" ObjectID="_1669626780" r:id="rId25"/>
                    </w:object>
                  </w:r>
                  <w:r>
                    <w:t>.</w:t>
                  </w:r>
                </w:p>
                <w:p w:rsidR="00697FE5" w:rsidRPr="00C644B6" w:rsidRDefault="00697FE5" w:rsidP="00697FE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F6F2A">
                    <w:rPr>
                      <w:position w:val="-24"/>
                    </w:rPr>
                    <w:object w:dxaOrig="1800" w:dyaOrig="620">
                      <v:shape id="_x0000_i1036" type="#_x0000_t75" style="width:90pt;height:30.75pt" o:ole="">
                        <v:imagedata r:id="rId26" o:title=""/>
                      </v:shape>
                      <o:OLEObject Type="Embed" ProgID="Equation.DSMT4" ShapeID="_x0000_i1036" DrawAspect="Content" ObjectID="_1669626781" r:id="rId27"/>
                    </w:object>
                  </w:r>
                  <w:r>
                    <w:t>.</w:t>
                  </w:r>
                </w:p>
              </w:tc>
            </w:tr>
            <w:tr w:rsidR="00697FE5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697FE5" w:rsidRPr="00C644B6" w:rsidRDefault="00697FE5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697FE5" w:rsidRPr="00C644B6" w:rsidRDefault="00697FE5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97FE5" w:rsidRDefault="00697FE5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697FE5" w:rsidRPr="00C644B6" w:rsidRDefault="00697FE5" w:rsidP="00CF6F2A">
                  <w:pPr>
                    <w:widowControl w:val="0"/>
                    <w:tabs>
                      <w:tab w:val="left" w:pos="219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926092">
                    <w:rPr>
                      <w:position w:val="-140"/>
                    </w:rPr>
                    <w:object w:dxaOrig="3820" w:dyaOrig="3180">
                      <v:shape id="_x0000_i1037" type="#_x0000_t75" style="width:191.25pt;height:159pt" o:ole="">
                        <v:imagedata r:id="rId28" o:title=""/>
                      </v:shape>
                      <o:OLEObject Type="Embed" ProgID="Equation.DSMT4" ShapeID="_x0000_i1037" DrawAspect="Content" ObjectID="_1669626782" r:id="rId29"/>
                    </w:object>
                  </w:r>
                </w:p>
              </w:tc>
            </w:tr>
          </w:tbl>
          <w:p w:rsidR="005B5B3D" w:rsidRDefault="005B5B3D" w:rsidP="00697F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</w:t>
            </w:r>
          </w:p>
          <w:p w:rsidR="00697FE5" w:rsidRDefault="00697FE5" w:rsidP="00697F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 xml:space="preserve"> </w:t>
            </w: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697FE5" w:rsidRPr="00C644B6" w:rsidTr="00CF6F2A">
              <w:tc>
                <w:tcPr>
                  <w:tcW w:w="1838" w:type="dxa"/>
                </w:tcPr>
                <w:p w:rsidR="00697FE5" w:rsidRPr="00C644B6" w:rsidRDefault="001B6FE7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1B6FE7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45" style="position:absolute;z-index:251664384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697FE5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697FE5" w:rsidRPr="00C644B6" w:rsidRDefault="00697FE5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97FE5" w:rsidRPr="00C644B6" w:rsidRDefault="00697FE5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alculate the value of </w:t>
                  </w:r>
                  <w:r w:rsidRPr="00CF6F2A">
                    <w:rPr>
                      <w:position w:val="-6"/>
                    </w:rPr>
                    <w:object w:dxaOrig="240" w:dyaOrig="279">
                      <v:shape id="_x0000_i1038" type="#_x0000_t75" style="width:12pt;height:14.25pt" o:ole="">
                        <v:imagedata r:id="rId30" o:title=""/>
                      </v:shape>
                      <o:OLEObject Type="Embed" ProgID="Equation.DSMT4" ShapeID="_x0000_i1038" DrawAspect="Content" ObjectID="_1669626783" r:id="rId31"/>
                    </w:object>
                  </w:r>
                  <w:r>
                    <w:t xml:space="preserve">by substituting the value </w:t>
                  </w:r>
                  <w:r w:rsidR="00AE215D" w:rsidRPr="00CF6F2A">
                    <w:rPr>
                      <w:position w:val="-14"/>
                    </w:rPr>
                    <w:object w:dxaOrig="540" w:dyaOrig="400">
                      <v:shape id="_x0000_i1039" type="#_x0000_t75" style="width:27pt;height:20.25pt" o:ole="">
                        <v:imagedata r:id="rId32" o:title=""/>
                      </v:shape>
                      <o:OLEObject Type="Embed" ProgID="Equation.DSMT4" ShapeID="_x0000_i1039" DrawAspect="Content" ObjectID="_1669626784" r:id="rId33"/>
                    </w:object>
                  </w:r>
                  <w:r w:rsidR="00AE215D">
                    <w:t>and then find the required solution.</w:t>
                  </w:r>
                </w:p>
              </w:tc>
            </w:tr>
            <w:tr w:rsidR="00697FE5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697FE5" w:rsidRPr="00C644B6" w:rsidRDefault="00697FE5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697FE5" w:rsidRPr="00C644B6" w:rsidRDefault="00697FE5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97FE5" w:rsidRDefault="00697FE5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697FE5" w:rsidRDefault="00697FE5" w:rsidP="00697FE5">
                  <w:pPr>
                    <w:widowControl w:val="0"/>
                    <w:tabs>
                      <w:tab w:val="left" w:pos="7410"/>
                    </w:tabs>
                    <w:rPr>
                      <w:position w:val="-92"/>
                    </w:rPr>
                  </w:pPr>
                  <w:r>
                    <w:t xml:space="preserve">             </w:t>
                  </w:r>
                  <w:r w:rsidRPr="00926092">
                    <w:rPr>
                      <w:position w:val="-92"/>
                    </w:rPr>
                    <w:object w:dxaOrig="2180" w:dyaOrig="2020">
                      <v:shape id="_x0000_i1040" type="#_x0000_t75" style="width:108.75pt;height:101.25pt" o:ole="">
                        <v:imagedata r:id="rId34" o:title=""/>
                      </v:shape>
                      <o:OLEObject Type="Embed" ProgID="Equation.DSMT4" ShapeID="_x0000_i1040" DrawAspect="Content" ObjectID="_1669626785" r:id="rId35"/>
                    </w:object>
                  </w:r>
                </w:p>
                <w:p w:rsidR="00697FE5" w:rsidRDefault="00697FE5" w:rsidP="00697FE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Which is passing through point </w:t>
                  </w:r>
                  <w:r w:rsidRPr="00926092">
                    <w:rPr>
                      <w:position w:val="-14"/>
                    </w:rPr>
                    <w:object w:dxaOrig="540" w:dyaOrig="400">
                      <v:shape id="_x0000_i1041" type="#_x0000_t75" style="width:27pt;height:20.25pt" o:ole="">
                        <v:imagedata r:id="rId36" o:title=""/>
                      </v:shape>
                      <o:OLEObject Type="Embed" ProgID="Equation.DSMT4" ShapeID="_x0000_i1041" DrawAspect="Content" ObjectID="_1669626786" r:id="rId37"/>
                    </w:object>
                  </w:r>
                </w:p>
                <w:p w:rsidR="00697FE5" w:rsidRDefault="00697FE5" w:rsidP="00697FE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position w:val="-54"/>
                    </w:rPr>
                  </w:pPr>
                  <w:r>
                    <w:lastRenderedPageBreak/>
                    <w:t xml:space="preserve">                          </w:t>
                  </w:r>
                  <w:r w:rsidRPr="00926092">
                    <w:rPr>
                      <w:position w:val="-54"/>
                    </w:rPr>
                    <w:object w:dxaOrig="1180" w:dyaOrig="1579">
                      <v:shape id="_x0000_i1042" type="#_x0000_t75" style="width:59.25pt;height:78.75pt" o:ole="">
                        <v:imagedata r:id="rId38" o:title=""/>
                      </v:shape>
                      <o:OLEObject Type="Embed" ProgID="Equation.DSMT4" ShapeID="_x0000_i1042" DrawAspect="Content" ObjectID="_1669626787" r:id="rId39"/>
                    </w:object>
                  </w:r>
                </w:p>
                <w:p w:rsidR="00697FE5" w:rsidRDefault="00697FE5" w:rsidP="00697FE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</w:p>
                <w:p w:rsidR="00697FE5" w:rsidRDefault="00697FE5" w:rsidP="00697FE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Hence the required equation is  </w:t>
                  </w:r>
                </w:p>
                <w:p w:rsidR="00697FE5" w:rsidRPr="00C644B6" w:rsidRDefault="00697FE5" w:rsidP="00697FE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</w:t>
                  </w:r>
                  <w:r w:rsidRPr="00926092">
                    <w:rPr>
                      <w:position w:val="-64"/>
                    </w:rPr>
                    <w:object w:dxaOrig="2460" w:dyaOrig="1680">
                      <v:shape id="_x0000_i1043" type="#_x0000_t75" style="width:123pt;height:84pt" o:ole="">
                        <v:imagedata r:id="rId40" o:title=""/>
                      </v:shape>
                      <o:OLEObject Type="Embed" ProgID="Equation.DSMT4" ShapeID="_x0000_i1043" DrawAspect="Content" ObjectID="_1669626788" r:id="rId41"/>
                    </w:object>
                  </w:r>
                </w:p>
              </w:tc>
            </w:tr>
          </w:tbl>
          <w:p w:rsidR="005B5B3D" w:rsidRDefault="00AB62B1" w:rsidP="00697F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       </w:t>
            </w:r>
          </w:p>
        </w:tc>
      </w:tr>
      <w:tr w:rsidR="005B5B3D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B5B3D" w:rsidRDefault="00DD4A5B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nclusion</w:t>
            </w:r>
            <w:r w:rsidR="005B5B3D">
              <w:t xml:space="preserve">: - Particular solution of differential equation </w:t>
            </w:r>
            <w:r w:rsidR="00C8587F" w:rsidRPr="00926092">
              <w:rPr>
                <w:position w:val="-24"/>
              </w:rPr>
              <w:object w:dxaOrig="1180" w:dyaOrig="620">
                <v:shape id="_x0000_i1044" type="#_x0000_t75" style="width:59.25pt;height:30.75pt" o:ole="">
                  <v:imagedata r:id="rId42" o:title=""/>
                </v:shape>
                <o:OLEObject Type="Embed" ProgID="Equation.DSMT4" ShapeID="_x0000_i1044" DrawAspect="Content" ObjectID="_1669626789" r:id="rId43"/>
              </w:object>
            </w:r>
            <w:r w:rsidR="005B5B3D">
              <w:t xml:space="preserve"> is</w:t>
            </w:r>
            <w:r w:rsidR="00AD4ADD" w:rsidRPr="00926092">
              <w:rPr>
                <w:position w:val="-14"/>
              </w:rPr>
              <w:object w:dxaOrig="2120" w:dyaOrig="400">
                <v:shape id="_x0000_i1045" type="#_x0000_t75" style="width:105.75pt;height:20.25pt" o:ole="">
                  <v:imagedata r:id="rId44" o:title=""/>
                </v:shape>
                <o:OLEObject Type="Embed" ProgID="Equation.DSMT4" ShapeID="_x0000_i1045" DrawAspect="Content" ObjectID="_1669626790" r:id="rId45"/>
              </w:object>
            </w:r>
            <w:r w:rsidR="005B5B3D">
              <w:t>.</w:t>
            </w:r>
          </w:p>
          <w:p w:rsidR="005B5B3D" w:rsidRDefault="005B5B3D" w:rsidP="00B94F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Hence, verified. </w:t>
            </w:r>
          </w:p>
        </w:tc>
      </w:tr>
    </w:tbl>
    <w:p w:rsidR="005B5B3D" w:rsidRDefault="005B5B3D" w:rsidP="005B5B3D"/>
    <w:p w:rsidR="005B5B3D" w:rsidRDefault="005B5B3D" w:rsidP="005B5B3D"/>
    <w:p w:rsidR="005B5B3D" w:rsidRDefault="005B5B3D" w:rsidP="005B5B3D"/>
    <w:p w:rsidR="005B5B3D" w:rsidRDefault="005B5B3D" w:rsidP="005B5B3D"/>
    <w:p w:rsidR="005B5B3D" w:rsidRDefault="005B5B3D" w:rsidP="005B5B3D"/>
    <w:p w:rsidR="005B5B3D" w:rsidRDefault="005B5B3D" w:rsidP="005B5B3D"/>
    <w:p w:rsidR="005B5B3D" w:rsidRDefault="005B5B3D" w:rsidP="005B5B3D"/>
    <w:p w:rsidR="005B5B3D" w:rsidRDefault="005B5B3D" w:rsidP="005B5B3D"/>
    <w:p w:rsidR="005B5B3D" w:rsidRPr="000646CE" w:rsidRDefault="005B5B3D" w:rsidP="005B5B3D"/>
    <w:p w:rsidR="005B5B3D" w:rsidRDefault="005B5B3D" w:rsidP="005B5B3D"/>
    <w:p w:rsidR="005B5B3D" w:rsidRDefault="005B5B3D" w:rsidP="005B5B3D"/>
    <w:p w:rsidR="005B5B3D" w:rsidRDefault="005B5B3D" w:rsidP="005B5B3D"/>
    <w:p w:rsidR="00001432" w:rsidRDefault="00001432"/>
    <w:sectPr w:rsidR="00001432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5B5B3D"/>
    <w:rsid w:val="00001432"/>
    <w:rsid w:val="001B6FE7"/>
    <w:rsid w:val="002F425D"/>
    <w:rsid w:val="005B5B3D"/>
    <w:rsid w:val="00697FE5"/>
    <w:rsid w:val="00975D06"/>
    <w:rsid w:val="00AB62B1"/>
    <w:rsid w:val="00AD4ADD"/>
    <w:rsid w:val="00AE215D"/>
    <w:rsid w:val="00B94F20"/>
    <w:rsid w:val="00C8587F"/>
    <w:rsid w:val="00DD4A5B"/>
    <w:rsid w:val="00E95D06"/>
    <w:rsid w:val="00F966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5D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B5B3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B5B3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B5B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5B3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3</Pages>
  <Words>249</Words>
  <Characters>142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10</cp:revision>
  <dcterms:created xsi:type="dcterms:W3CDTF">2020-11-11T00:45:00Z</dcterms:created>
  <dcterms:modified xsi:type="dcterms:W3CDTF">2020-12-16T06:45:00Z</dcterms:modified>
</cp:coreProperties>
</file>